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56" r:id="rId2"/>
    <p:sldId id="257" r:id="rId3"/>
    <p:sldId id="307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309" r:id="rId14"/>
    <p:sldId id="310" r:id="rId15"/>
    <p:sldId id="311" r:id="rId16"/>
    <p:sldId id="312" r:id="rId17"/>
    <p:sldId id="340" r:id="rId18"/>
    <p:sldId id="313" r:id="rId19"/>
    <p:sldId id="314" r:id="rId20"/>
    <p:sldId id="315" r:id="rId21"/>
    <p:sldId id="356" r:id="rId22"/>
    <p:sldId id="359" r:id="rId23"/>
    <p:sldId id="360" r:id="rId24"/>
    <p:sldId id="361" r:id="rId25"/>
    <p:sldId id="324" r:id="rId26"/>
    <p:sldId id="362" r:id="rId27"/>
    <p:sldId id="373" r:id="rId28"/>
    <p:sldId id="374" r:id="rId29"/>
    <p:sldId id="343" r:id="rId30"/>
    <p:sldId id="363" r:id="rId31"/>
    <p:sldId id="346" r:id="rId32"/>
    <p:sldId id="376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75" r:id="rId41"/>
    <p:sldId id="279" r:id="rId42"/>
    <p:sldId id="284" r:id="rId43"/>
    <p:sldId id="345" r:id="rId44"/>
    <p:sldId id="347" r:id="rId45"/>
    <p:sldId id="366" r:id="rId46"/>
    <p:sldId id="328" r:id="rId47"/>
    <p:sldId id="335" r:id="rId48"/>
    <p:sldId id="336" r:id="rId49"/>
    <p:sldId id="337" r:id="rId50"/>
    <p:sldId id="338" r:id="rId51"/>
    <p:sldId id="339" r:id="rId5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  <a:srgbClr val="000000"/>
    <a:srgbClr val="E48312"/>
    <a:srgbClr val="FBE6CE"/>
    <a:srgbClr val="00CC00"/>
    <a:srgbClr val="3333FF"/>
    <a:srgbClr val="FF0066"/>
    <a:srgbClr val="FFCCFF"/>
    <a:srgbClr val="CCDD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322" autoAdjust="0"/>
  </p:normalViewPr>
  <p:slideViewPr>
    <p:cSldViewPr snapToGrid="0">
      <p:cViewPr varScale="1">
        <p:scale>
          <a:sx n="76" d="100"/>
          <a:sy n="76" d="100"/>
        </p:scale>
        <p:origin x="242" y="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529AA2-9184-4FD8-85F6-F3AB8DE8AA23}" type="datetimeFigureOut">
              <a:rPr lang="zh-CN" altLang="en-US" smtClean="0"/>
              <a:t>2023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3BBFFC-21AA-48E1-BBEA-3CD4665B2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70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csdn.net/lin_limin/article/details/81048411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hlinkClick r:id="rId3"/>
              </a:rPr>
              <a:t>https://blog.csdn.net/lin_limin/article/details/8104841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8D748-C50B-4B75-87B0-0858EB3F147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237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3BBFFC-21AA-48E1-BBEA-3CD4665B2D1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4100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补充：</a:t>
            </a:r>
            <a:r>
              <a:rPr lang="en-US" altLang="zh-CN" dirty="0"/>
              <a:t>Mean-Shift</a:t>
            </a:r>
            <a:r>
              <a:rPr lang="zh-CN" altLang="en-US"/>
              <a:t>算法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8D748-C50B-4B75-87B0-0858EB3F147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82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0" y="6459786"/>
            <a:ext cx="12188825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1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189" indent="0" algn="ctr">
              <a:buNone/>
              <a:defRPr sz="2400"/>
            </a:lvl2pPr>
            <a:lvl3pPr marL="914377" indent="0" algn="ctr">
              <a:buNone/>
              <a:defRPr sz="24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AA4AD1-2502-46F7-8217-3ED57B0BF13F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  <a:endParaRPr lang="en-US" altLang="zh-TW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5B77AB6-A536-43F3-9826-6CD10DB7A8AC}" type="slidenum">
              <a:rPr lang="zh-TW" altLang="en-US" smtClean="0"/>
              <a:pPr>
                <a:defRPr/>
              </a:pPr>
              <a:t>‹#›</a:t>
            </a:fld>
            <a:endParaRPr lang="en-US" altLang="zh-TW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/>
        </p:nvSpPr>
        <p:spPr>
          <a:xfrm>
            <a:off x="4" y="6399635"/>
            <a:ext cx="12192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79063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1145C5-6C86-4F3E-8859-C238D769D98E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49EC9-DD13-454A-BEC9-CFD8877B7E7E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329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0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20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414784"/>
            <a:ext cx="2628900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414779"/>
            <a:ext cx="7734300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7CEA40-8D19-4EE0-9C7C-9DB1439EA308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C2C3DE-445A-4A22-8308-9ED99E091616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391262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5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97C1D5C2-0FCF-4A27-B75D-1CED89CB7297}" type="datetime1">
              <a:rPr lang="en-US" altLang="en-US" smtClean="0"/>
              <a:t>11/23/2023</a:t>
            </a:fld>
            <a:endParaRPr lang="en-US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Human Computer Interaction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C0FE1A20-854F-4752-8431-01006330E41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0511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defRPr/>
            </a:lvl1pPr>
            <a:lvl2pPr>
              <a:spcBef>
                <a:spcPts val="600"/>
              </a:spcBef>
              <a:spcAft>
                <a:spcPts val="60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723882" indent="-339717"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900091" indent="-333366"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Ø"/>
              <a:defRPr/>
            </a:lvl4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B77F1C-5E99-4DBB-9EB9-2B7924956584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187070" y="6459791"/>
            <a:ext cx="1312025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02289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0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20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5D733D-56CC-4FC2-9F29-FF7D7266FA73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BC3B0A-9A00-4550-ACAD-06E36F744573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7955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7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41"/>
            <a:ext cx="4937760" cy="40233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06E768-6AD1-48CD-B15E-14B40548B181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5E233-F18C-4DC5-93D6-052FE4DA490C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93845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7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11868DB-126F-418B-B37B-9749563D4D1D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CA789B-D082-4F85-A170-B06446C3BDF3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9728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CC7801-8950-4AAC-9FA2-048F6855C9B1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527AC-74EB-4EE5-94EE-190C0152E5DA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4902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80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20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AF6974-F6FC-4E98-9119-8CAA3284D707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1F828-2D39-48F5-B4EE-EC7CCB58113D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61757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1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3653" y="731520"/>
            <a:ext cx="6679191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5" y="6459791"/>
            <a:ext cx="2618511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D0F60818-8A61-4823-B2CC-E9CA9F277943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91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637052"/>
                </a:solidFill>
              </a:rPr>
              <a:t>Human Computer Intera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2D47578-4A8C-4275-B392-43F1AAA4A0B6}" type="slidenum">
              <a:rPr lang="zh-TW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461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0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936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0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907024"/>
            <a:ext cx="1011936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E400C4-02C7-4E02-8D31-91FF9F35A4E6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462DA-4C31-479E-96E8-20A498E018B2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97783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83772" y="116789"/>
            <a:ext cx="10694125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3772" y="856989"/>
            <a:ext cx="10694125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3"/>
            <a:r>
              <a:rPr lang="zh-CN" altLang="en-US" dirty="0"/>
              <a:t>第三级</a:t>
            </a:r>
          </a:p>
          <a:p>
            <a:pPr lvl="4"/>
            <a:r>
              <a:rPr lang="zh-CN" altLang="en-US" dirty="0"/>
              <a:t>第四级</a:t>
            </a:r>
          </a:p>
          <a:p>
            <a:pPr lvl="5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5" y="6459791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EE871A5-B3CB-4532-9D48-2A351FD184C4}" type="datetime1">
              <a:rPr lang="en-US" altLang="zh-TW" smtClean="0"/>
              <a:t>11/23/202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7" y="6459791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62" y="6459791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9C2C3DE-445A-4A22-8308-9ED99E091616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cxnSp>
        <p:nvCxnSpPr>
          <p:cNvPr id="10" name="Straight Connector 9"/>
          <p:cNvCxnSpPr/>
          <p:nvPr/>
        </p:nvCxnSpPr>
        <p:spPr>
          <a:xfrm>
            <a:off x="783772" y="796832"/>
            <a:ext cx="10694125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8532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377" rtl="0" eaLnBrk="1" latinLnBrk="0" hangingPunct="1">
        <a:lnSpc>
          <a:spcPct val="85000"/>
        </a:lnSpc>
        <a:spcBef>
          <a:spcPct val="0"/>
        </a:spcBef>
        <a:buNone/>
        <a:defRPr sz="4000" kern="1200" spc="-51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38" indent="-91438" algn="l" defTabSz="914377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31800" indent="-331780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566914" indent="-182875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900091" indent="-333366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65" indent="-182875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99973" indent="-228594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68" indent="-228594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63" indent="-228594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58" indent="-228594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.png"/><Relationship Id="rId4" Type="http://schemas.openxmlformats.org/officeDocument/2006/relationships/image" Target="../media/image51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0.png"/><Relationship Id="rId5" Type="http://schemas.openxmlformats.org/officeDocument/2006/relationships/image" Target="../media/image560.png"/><Relationship Id="rId4" Type="http://schemas.openxmlformats.org/officeDocument/2006/relationships/image" Target="../media/image42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Gaussian Mixture Models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Ying </a:t>
            </a:r>
            <a:r>
              <a:rPr lang="en-US" dirty="0" err="1"/>
              <a:t>shen</a:t>
            </a:r>
            <a:endParaRPr lang="en-US" dirty="0"/>
          </a:p>
          <a:p>
            <a:r>
              <a:rPr lang="en-US" dirty="0"/>
              <a:t>School of software engineering</a:t>
            </a:r>
          </a:p>
          <a:p>
            <a:r>
              <a:rPr lang="en-US" dirty="0" err="1"/>
              <a:t>Tongji</a:t>
            </a:r>
            <a:r>
              <a:rPr lang="en-US" dirty="0"/>
              <a:t> university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0" y="0"/>
            <a:ext cx="10751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ost slides come from http://www.inf.ed.ac.uk/teaching/courses/asr/2020-21/asr05-hmm-algorithms.pdf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B77AB6-A536-43F3-9826-6CD10DB7A8AC}" type="slidenum">
              <a:rPr lang="zh-TW" altLang="en-US" smtClean="0"/>
              <a:pPr>
                <a:defRPr/>
              </a:pPr>
              <a:t>1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6768246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xercise – maximum likelihood estimation (MLE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Consider the log likelihood of a set of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/>
                  <a:t> training data point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being generated by a Gaussian with mea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dirty="0"/>
                  <a:t>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By maximizing the log likelihood function with respect to show that the maximum likelihood estimate for the mean is indeed the sample mean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0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987218" y="4923801"/>
                <a:ext cx="2287229" cy="1130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𝐿𝐸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218" y="4923801"/>
                <a:ext cx="2287229" cy="11307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934780" y="1612484"/>
                <a:ext cx="7651903" cy="21159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nary>
                            <m:naryPr>
                              <m:chr m:val="∏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func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=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80" y="1612484"/>
                <a:ext cx="7651903" cy="21159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34387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multivariate Gaussian distribu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</a:t>
                </a:r>
                <a:r>
                  <a:rPr lang="en-US" altLang="zh-CN" i="1" dirty="0"/>
                  <a:t>D</a:t>
                </a:r>
                <a:r>
                  <a:rPr lang="en-US" altLang="zh-CN" dirty="0"/>
                  <a:t>-dimensional vector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 err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 dirty="0" err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/>
                  <a:t> follows a multivariate Gaussian (or normal) distribution if it has a probability density function of the following form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e pdf is parameterized by the mean vector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/>
                  <a:t> and the covariance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𝐷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/>
              </a:p>
              <a:p>
                <a:r>
                  <a:rPr lang="en-US" altLang="zh-CN" dirty="0"/>
                  <a:t>The 1-dimensional Gaussian is a special case of this pdf</a:t>
                </a:r>
              </a:p>
              <a:p>
                <a:r>
                  <a:rPr lang="en-US" altLang="zh-CN" dirty="0"/>
                  <a:t>The argument to the exponential is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.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referred to as a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quadratic form</a:t>
                </a:r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 r="-2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1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494599" y="1701929"/>
                <a:ext cx="5272469" cy="9239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599" y="1701929"/>
                <a:ext cx="5272469" cy="9239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38006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variance matrix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mean vector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altLang="zh-CN" dirty="0"/>
                  <a:t> is the expectation of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dirty="0"/>
                  <a:t>: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The covariance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altLang="zh-CN" dirty="0"/>
                  <a:t> is the expectation of the deviation of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dirty="0"/>
                  <a:t> from the mean:</a:t>
                </a:r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altLang="zh-CN" dirty="0"/>
                  <a:t> is a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dirty="0"/>
                  <a:t> symmetric matrix: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The sign of the covariance helps to determine the relationship between two components:</a:t>
                </a:r>
              </a:p>
              <a:p>
                <a:pPr lvl="1"/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/>
                  <a:t> is large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 is large, the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will tend to be positive;</a:t>
                </a:r>
              </a:p>
              <a:p>
                <a:pPr lvl="1"/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/>
                  <a:t> is small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 is large, then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dirty="0"/>
                  <a:t>will tend to be negative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7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2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499602" y="1377882"/>
                <a:ext cx="12624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602" y="1377882"/>
                <a:ext cx="1262460" cy="369332"/>
              </a:xfrm>
              <a:prstGeom prst="rect">
                <a:avLst/>
              </a:prstGeom>
              <a:blipFill>
                <a:blip r:embed="rId3"/>
                <a:stretch>
                  <a:fillRect l="-5314"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528471" y="2489868"/>
                <a:ext cx="320472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71" y="2489868"/>
                <a:ext cx="3204723" cy="369332"/>
              </a:xfrm>
              <a:prstGeom prst="rect">
                <a:avLst/>
              </a:prstGeom>
              <a:blipFill>
                <a:blip r:embed="rId4"/>
                <a:stretch>
                  <a:fillRect l="-1901"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252913" y="3579108"/>
                <a:ext cx="7755841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err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 err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913" y="3579108"/>
                <a:ext cx="7755841" cy="4255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85740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herical Gaussi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pPr algn="ctr"/>
                <a:r>
                  <a:rPr lang="en-US" altLang="zh-CN" dirty="0"/>
                  <a:t>NB: Correlation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𝑗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(−1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1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3</a:t>
            </a:fld>
            <a:endParaRPr lang="en-US" altLang="zh-TW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237" y="955400"/>
            <a:ext cx="4560352" cy="340593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589" y="955400"/>
            <a:ext cx="4560352" cy="3405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664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agonal Covariance Gaussi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pPr algn="ctr"/>
                <a:r>
                  <a:rPr lang="en-US" altLang="zh-CN" dirty="0"/>
                  <a:t>NB: Correlation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𝑗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(−1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1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4</a:t>
            </a:fld>
            <a:endParaRPr lang="en-US" altLang="zh-TW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237" y="955400"/>
            <a:ext cx="4560352" cy="340593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589" y="955400"/>
            <a:ext cx="4560352" cy="3405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3651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ll covariance Gaussia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0.5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pPr algn="ctr"/>
                <a:r>
                  <a:rPr lang="en-US" altLang="zh-CN" dirty="0"/>
                  <a:t>NB: Correlation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𝑗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(−1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1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5</a:t>
            </a:fld>
            <a:endParaRPr lang="en-US" altLang="zh-TW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237" y="955400"/>
            <a:ext cx="4560352" cy="340593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589" y="955400"/>
            <a:ext cx="4560352" cy="3405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096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3772" y="116789"/>
            <a:ext cx="11408228" cy="680047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arameter estimation of a multivariate Gaussian distribu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t is possible to show that the mean vect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acc>
                  </m:oMath>
                </a14:m>
                <a:r>
                  <a:rPr lang="en-US" altLang="zh-CN" dirty="0"/>
                  <a:t> and covariance matrix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</m:acc>
                  </m:oMath>
                </a14:m>
                <a:r>
                  <a:rPr lang="en-US" altLang="zh-CN" dirty="0"/>
                  <a:t> that maximize the likelihood of the training data are given by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𝐷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/>
                  <a:t>.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NB: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/>
                  <a:t> denotes either the number of samples or vector transpose depending on context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3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6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330485" y="1740016"/>
                <a:ext cx="3531030" cy="2076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acc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acc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485" y="1740016"/>
                <a:ext cx="3531030" cy="20768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4723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D12F56-B040-4DBC-98EC-4F9EC3CF4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data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64A85D-F219-4C19-8DB7-27FFB9AD35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E54D5A-08AF-42C2-9183-465971B95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7</a:t>
            </a:fld>
            <a:endParaRPr lang="en-US" altLang="zh-TW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51D73AD-D5BB-44A0-8CF0-DB4A5643D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8033" y="1123367"/>
            <a:ext cx="6454966" cy="5109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412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ximum likelihood fit to a Gaussian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8</a:t>
            </a:fld>
            <a:endParaRPr lang="en-US" altLang="zh-TW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07A833A-D801-4AFD-A992-0CBBF06C60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810B305-AF34-49E5-A7D4-8A169EB324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8033" y="1149348"/>
            <a:ext cx="6157158" cy="5040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8244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ta in clusters (example 1)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0570" y="857236"/>
            <a:ext cx="6840528" cy="5108907"/>
          </a:xfr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9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842787" y="6026543"/>
                <a:ext cx="7413953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,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.2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787" y="6026543"/>
                <a:ext cx="7413953" cy="6531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6038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Univariate and multivariate Gaussians</a:t>
            </a:r>
          </a:p>
          <a:p>
            <a:r>
              <a:rPr lang="en-US" altLang="zh-CN" dirty="0"/>
              <a:t>Gaussian mixture models</a:t>
            </a:r>
          </a:p>
          <a:p>
            <a:r>
              <a:rPr lang="en-US" altLang="zh-CN" dirty="0"/>
              <a:t>GMM estimation with the EM algorithm</a:t>
            </a:r>
          </a:p>
          <a:p>
            <a:r>
              <a:rPr lang="en-US" altLang="zh-CN" dirty="0"/>
              <a:t>Using GMMs with HMM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3763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1 fit by a Gaussian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20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842787" y="6026543"/>
                <a:ext cx="6512039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,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787" y="6026543"/>
                <a:ext cx="6512039" cy="6531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0570" y="857235"/>
            <a:ext cx="6840528" cy="5108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917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uster using Gaussian mixture model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3226" y="1600201"/>
            <a:ext cx="5257800" cy="4512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1420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uster using Gaussian mixture model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371600"/>
            <a:ext cx="6129944" cy="4597458"/>
          </a:xfrm>
        </p:spPr>
      </p:pic>
    </p:spTree>
    <p:extLst>
      <p:ext uri="{BB962C8B-B14F-4D97-AF65-F5344CB8AC3E}">
        <p14:creationId xmlns:p14="http://schemas.microsoft.com/office/powerpoint/2010/main" val="5512819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uster using Gaussian mixture model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5528" y="1579019"/>
            <a:ext cx="6933333" cy="4000000"/>
          </a:xfrm>
        </p:spPr>
      </p:pic>
    </p:spTree>
    <p:extLst>
      <p:ext uri="{BB962C8B-B14F-4D97-AF65-F5344CB8AC3E}">
        <p14:creationId xmlns:p14="http://schemas.microsoft.com/office/powerpoint/2010/main" val="28206788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uster using Gaussian mixture model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824911"/>
            <a:ext cx="6933333" cy="4000000"/>
          </a:xfr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4668" y="2878782"/>
            <a:ext cx="69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579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ussian mixture mode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dirty="0"/>
                  <a:t>A more  flexible form of density estimation is made up of a linear combination of component densities:</a:t>
                </a:r>
              </a:p>
              <a:p>
                <a:pPr algn="ctr"/>
                <a:endParaRPr lang="en-US" altLang="zh-CN" dirty="0"/>
              </a:p>
              <a:p>
                <a:pPr algn="ctr"/>
                <a:endParaRPr lang="en-US" altLang="zh-CN" dirty="0"/>
              </a:p>
              <a:p>
                <a:r>
                  <a:rPr lang="en-US" altLang="zh-CN" dirty="0"/>
                  <a:t>This is called a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mixture model</a:t>
                </a:r>
                <a:r>
                  <a:rPr lang="en-US" altLang="zh-CN" dirty="0"/>
                  <a:t> or a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mixture density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: component densities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altLang="zh-CN" dirty="0"/>
                  <a:t>: mixing parameters</a:t>
                </a:r>
              </a:p>
              <a:p>
                <a:r>
                  <a:rPr lang="en-US" altLang="zh-CN" dirty="0"/>
                  <a:t>In this case an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zh-CN" dirty="0"/>
                  <a:t>-component Gaussian mixture model is an appropriate density function: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Given enough components, this family of functions can model any distribution.</a:t>
                </a: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7" t="-1568" b="-4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25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726587" y="1553417"/>
                <a:ext cx="6759094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587" y="1553417"/>
                <a:ext cx="6759094" cy="11308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线形标注 2(无边框) 16">
            <a:extLst>
              <a:ext uri="{FF2B5EF4-FFF2-40B4-BE49-F238E27FC236}">
                <a16:creationId xmlns:a16="http://schemas.microsoft.com/office/drawing/2014/main" id="{6B5D8A72-5EE6-48A0-AA25-436F3DEFFA1C}"/>
              </a:ext>
            </a:extLst>
          </p:cNvPr>
          <p:cNvSpPr/>
          <p:nvPr/>
        </p:nvSpPr>
        <p:spPr>
          <a:xfrm>
            <a:off x="8832909" y="3012548"/>
            <a:ext cx="2834520" cy="375557"/>
          </a:xfrm>
          <a:prstGeom prst="callout2">
            <a:avLst>
              <a:gd name="adj1" fmla="val 46194"/>
              <a:gd name="adj2" fmla="val -1999"/>
              <a:gd name="adj3" fmla="val 41274"/>
              <a:gd name="adj4" fmla="val -16503"/>
              <a:gd name="adj5" fmla="val -167329"/>
              <a:gd name="adj6" fmla="val -7035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alt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ixture coefficient</a:t>
            </a:r>
          </a:p>
        </p:txBody>
      </p:sp>
      <p:sp>
        <p:nvSpPr>
          <p:cNvPr id="9" name="圆角矩形 15">
            <a:extLst>
              <a:ext uri="{FF2B5EF4-FFF2-40B4-BE49-F238E27FC236}">
                <a16:creationId xmlns:a16="http://schemas.microsoft.com/office/drawing/2014/main" id="{D3F5DCE8-6B73-4EAD-9DD5-ACF72899F68E}"/>
              </a:ext>
            </a:extLst>
          </p:cNvPr>
          <p:cNvSpPr/>
          <p:nvPr/>
        </p:nvSpPr>
        <p:spPr>
          <a:xfrm>
            <a:off x="6566124" y="1861290"/>
            <a:ext cx="402651" cy="522514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260713E-6709-4F32-9B21-3B8A05B964F6}"/>
                  </a:ext>
                </a:extLst>
              </p:cNvPr>
              <p:cNvSpPr txBox="1"/>
              <p:nvPr/>
            </p:nvSpPr>
            <p:spPr>
              <a:xfrm>
                <a:off x="3033577" y="4886273"/>
                <a:ext cx="5881097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𝒩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260713E-6709-4F32-9B21-3B8A05B96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577" y="4886273"/>
                <a:ext cx="5881097" cy="10384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55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5E77A5B-6769-4EE1-847B-CA93984591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process of generating a sample</a:t>
                </a:r>
              </a:p>
              <a:p>
                <a:pPr lvl="1"/>
                <a:r>
                  <a:rPr lang="en-US" altLang="zh-CN" dirty="0"/>
                  <a:t>Select the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altLang="zh-CN" dirty="0"/>
                  <a:t>-</a:t>
                </a:r>
                <a:r>
                  <a:rPr lang="en-US" altLang="zh-CN" dirty="0" err="1"/>
                  <a:t>th</a:t>
                </a:r>
                <a:r>
                  <a:rPr lang="en-US" altLang="zh-CN" dirty="0"/>
                  <a:t> mixture component with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Sampling using pdf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dirty="0"/>
                  <a:t>of the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altLang="zh-CN" dirty="0"/>
                  <a:t>-</a:t>
                </a:r>
                <a:r>
                  <a:rPr lang="en-US" altLang="zh-CN" dirty="0" err="1"/>
                  <a:t>th</a:t>
                </a:r>
                <a:r>
                  <a:rPr lang="en-US" altLang="zh-CN" dirty="0"/>
                  <a:t> mixture component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altLang="zh-CN" dirty="0"/>
                  <a:t> are know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can be easily computed</a:t>
                </a:r>
              </a:p>
              <a:p>
                <a:r>
                  <a:rPr lang="en-US" altLang="zh-CN" dirty="0"/>
                  <a:t>However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are unknown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5E77A5B-6769-4EE1-847B-CA93984591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:a16="http://schemas.microsoft.com/office/drawing/2014/main" id="{DD5DB423-F960-4278-97DE-AF3B8FBAB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ussian mixture model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053802-699E-4EDB-AA40-FD8D894DE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26</a:t>
            </a:fld>
            <a:endParaRPr lang="en-US" altLang="zh-TW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65FEAC8-8768-4E6C-A1AD-D01CA2C2DDA0}"/>
                  </a:ext>
                </a:extLst>
              </p:cNvPr>
              <p:cNvSpPr txBox="1"/>
              <p:nvPr/>
            </p:nvSpPr>
            <p:spPr>
              <a:xfrm>
                <a:off x="3025187" y="3489137"/>
                <a:ext cx="5904500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𝒩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65FEAC8-8768-4E6C-A1AD-D01CA2C2DD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187" y="3489137"/>
                <a:ext cx="5904500" cy="10384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63950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 algorith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EM basic idea: if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zh-CN" dirty="0"/>
                  <a:t> were know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dirty="0"/>
                  <a:t> two easy-to-solve separate ML problems</a:t>
                </a:r>
              </a:p>
              <a:p>
                <a:r>
                  <a:rPr lang="en-US" altLang="zh-CN" dirty="0"/>
                  <a:t>EM iterates over</a:t>
                </a:r>
              </a:p>
              <a:p>
                <a:pPr lvl="1"/>
                <a:r>
                  <a:rPr lang="en-US" altLang="zh-CN" b="1" dirty="0"/>
                  <a:t>E-step</a:t>
                </a:r>
                <a:r>
                  <a:rPr lang="en-US" altLang="zh-CN" dirty="0"/>
                  <a:t>: For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fill in missing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 according to what is most likely given the current model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en-US" altLang="zh-CN" b="1" dirty="0"/>
                  <a:t>M-step</a:t>
                </a:r>
                <a:r>
                  <a:rPr lang="en-US" altLang="zh-CN" dirty="0"/>
                  <a:t>: run ML for completed data, which gives new model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altLang="zh-CN" dirty="0"/>
              </a:p>
              <a:p>
                <a:pPr lvl="1"/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23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p:sp>
        <p:nvSpPr>
          <p:cNvPr id="8" name="圆角矩形 7">
            <a:extLst>
              <a:ext uri="{FF2B5EF4-FFF2-40B4-BE49-F238E27FC236}">
                <a16:creationId xmlns:a16="http://schemas.microsoft.com/office/drawing/2014/main" id="{1D2391DF-FD94-45C7-BB9E-802476A19FB0}"/>
              </a:ext>
            </a:extLst>
          </p:cNvPr>
          <p:cNvSpPr/>
          <p:nvPr/>
        </p:nvSpPr>
        <p:spPr>
          <a:xfrm>
            <a:off x="2018277" y="4156370"/>
            <a:ext cx="8492639" cy="2258291"/>
          </a:xfrm>
          <a:prstGeom prst="roundRect">
            <a:avLst>
              <a:gd name="adj" fmla="val 11557"/>
            </a:avLst>
          </a:prstGeom>
          <a:solidFill>
            <a:srgbClr val="FBE6CE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C0BD6AE-E3FC-4F63-B71B-9AB5042D72EC}"/>
                  </a:ext>
                </a:extLst>
              </p:cNvPr>
              <p:cNvSpPr txBox="1"/>
              <p:nvPr/>
            </p:nvSpPr>
            <p:spPr>
              <a:xfrm>
                <a:off x="2271773" y="4387641"/>
                <a:ext cx="7985646" cy="1795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1440" indent="-91440">
                  <a:lnSpc>
                    <a:spcPct val="9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EM Algorithm: Iterate</a:t>
                </a:r>
              </a:p>
              <a:p>
                <a:pPr marL="91440" indent="-91440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1. E-step: Compute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2. M-step: Compute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altLang="zh-CN" sz="24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sz="2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  <m:sup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func>
                                  <m:func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d>
                                      <m:d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;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zh-CN" alt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C0BD6AE-E3FC-4F63-B71B-9AB5042D7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773" y="4387641"/>
                <a:ext cx="7985646" cy="1795748"/>
              </a:xfrm>
              <a:prstGeom prst="rect">
                <a:avLst/>
              </a:prstGeom>
              <a:blipFill>
                <a:blip r:embed="rId4"/>
                <a:stretch>
                  <a:fillRect l="-76" t="-4762" b="-1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4667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5E77A5B-6769-4EE1-847B-CA93984591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uppose samples in the training set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re sampled in the aforementioned process.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{1,2,…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be the mixture component generating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Based on Bayes theorem,</a:t>
                </a: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5E77A5B-6769-4EE1-847B-CA93984591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 r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圆角矩形 9">
            <a:extLst>
              <a:ext uri="{FF2B5EF4-FFF2-40B4-BE49-F238E27FC236}">
                <a16:creationId xmlns:a16="http://schemas.microsoft.com/office/drawing/2014/main" id="{6602E38D-F793-400E-B7C3-B2F4E58039C8}"/>
              </a:ext>
            </a:extLst>
          </p:cNvPr>
          <p:cNvSpPr/>
          <p:nvPr/>
        </p:nvSpPr>
        <p:spPr>
          <a:xfrm>
            <a:off x="2717362" y="3324548"/>
            <a:ext cx="2151066" cy="522514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D5DB423-F960-4278-97DE-AF3B8FBAB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ussian mixture model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053802-699E-4EDB-AA40-FD8D894DE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28</a:t>
            </a:fld>
            <a:endParaRPr lang="en-US" altLang="zh-TW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B344A23-4E31-4F00-8012-5F7D6C2BFF7E}"/>
                  </a:ext>
                </a:extLst>
              </p:cNvPr>
              <p:cNvSpPr txBox="1"/>
              <p:nvPr/>
            </p:nvSpPr>
            <p:spPr>
              <a:xfrm>
                <a:off x="2717362" y="3163993"/>
                <a:ext cx="6061468" cy="1705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ℳ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ℳ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ℳ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                           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B344A23-4E31-4F00-8012-5F7D6C2BF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362" y="3163993"/>
                <a:ext cx="6061468" cy="17058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线形标注 2(无边框) 10">
                <a:extLst>
                  <a:ext uri="{FF2B5EF4-FFF2-40B4-BE49-F238E27FC236}">
                    <a16:creationId xmlns:a16="http://schemas.microsoft.com/office/drawing/2014/main" id="{CFD47411-23FC-4D76-80CF-EE56920EAEEC}"/>
                  </a:ext>
                </a:extLst>
              </p:cNvPr>
              <p:cNvSpPr/>
              <p:nvPr/>
            </p:nvSpPr>
            <p:spPr>
              <a:xfrm>
                <a:off x="1233068" y="4509256"/>
                <a:ext cx="3416757" cy="388399"/>
              </a:xfrm>
              <a:prstGeom prst="callout2">
                <a:avLst>
                  <a:gd name="adj1" fmla="val -41153"/>
                  <a:gd name="adj2" fmla="val 22047"/>
                  <a:gd name="adj3" fmla="val -181216"/>
                  <a:gd name="adj4" fmla="val 31335"/>
                  <a:gd name="adj5" fmla="val -224872"/>
                  <a:gd name="adj6" fmla="val 42778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dirty="0">
                    <a:solidFill>
                      <a:schemeClr val="tx1"/>
                    </a:solidFill>
                  </a:rPr>
                  <a:t>posterior probabil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generated by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dirty="0" err="1">
                    <a:solidFill>
                      <a:schemeClr val="tx1"/>
                    </a:solidFill>
                  </a:rPr>
                  <a:t>-th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component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线形标注 2(无边框) 10">
                <a:extLst>
                  <a:ext uri="{FF2B5EF4-FFF2-40B4-BE49-F238E27FC236}">
                    <a16:creationId xmlns:a16="http://schemas.microsoft.com/office/drawing/2014/main" id="{CFD47411-23FC-4D76-80CF-EE56920EA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068" y="4509256"/>
                <a:ext cx="3416757" cy="388399"/>
              </a:xfrm>
              <a:prstGeom prst="callout2">
                <a:avLst>
                  <a:gd name="adj1" fmla="val -41153"/>
                  <a:gd name="adj2" fmla="val 22047"/>
                  <a:gd name="adj3" fmla="val -181216"/>
                  <a:gd name="adj4" fmla="val 31335"/>
                  <a:gd name="adj5" fmla="val -224872"/>
                  <a:gd name="adj6" fmla="val 42778"/>
                </a:avLst>
              </a:prstGeom>
              <a:blipFill>
                <a:blip r:embed="rId4"/>
                <a:stretch>
                  <a:fillRect l="-108333" r="-212500" b="-10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873C258-CC9E-44A0-9B3B-9CE4E14F14B8}"/>
                  </a:ext>
                </a:extLst>
              </p:cNvPr>
              <p:cNvSpPr txBox="1"/>
              <p:nvPr/>
            </p:nvSpPr>
            <p:spPr>
              <a:xfrm>
                <a:off x="1922455" y="3324548"/>
                <a:ext cx="406201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873C258-CC9E-44A0-9B3B-9CE4E14F1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455" y="3324548"/>
                <a:ext cx="406201" cy="399084"/>
              </a:xfrm>
              <a:prstGeom prst="rect">
                <a:avLst/>
              </a:prstGeom>
              <a:blipFill>
                <a:blip r:embed="rId5"/>
                <a:stretch>
                  <a:fillRect l="-16418" r="-4478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035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7571803" y="3541198"/>
            <a:ext cx="3081663" cy="284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ussian mixture mode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altLang="zh-CN" dirty="0"/>
                  <a:t> are know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can be easily computed</a:t>
                </a:r>
              </a:p>
              <a:p>
                <a:r>
                  <a:rPr lang="en-US" altLang="zh-CN" dirty="0"/>
                  <a:t>However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are unknown</a:t>
                </a:r>
              </a:p>
              <a:p>
                <a:r>
                  <a:rPr lang="en-US" altLang="zh-CN" dirty="0"/>
                  <a:t>Complete data: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122913" y="5119434"/>
                <a:ext cx="5868488" cy="899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" indent="-91440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rgbClr val="E48312"/>
                  </a:buClr>
                  <a:buSzPct val="100000"/>
                  <a:buFont typeface="Calibri" panose="020F0502020204030204" pitchFamily="34" charset="0"/>
                  <a:buChar char=" "/>
                </a:pPr>
                <a:r>
                  <a:rPr lang="en-US" altLang="zh-CN" sz="2800" dirty="0">
                    <a:solidFill>
                      <a:srgbClr val="FF0000"/>
                    </a:solidFill>
                  </a:rPr>
                  <a:t>How to determine parameters </a:t>
                </a:r>
                <a14:m>
                  <m:oMath xmlns:m="http://schemas.openxmlformats.org/officeDocument/2006/math"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{(</m:t>
                    </m:r>
                    <m:sSubSup>
                      <m:sSubSup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|1≤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</a:rPr>
                  <a:t> in GMM?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913" y="5119434"/>
                <a:ext cx="5868488" cy="899029"/>
              </a:xfrm>
              <a:prstGeom prst="rect">
                <a:avLst/>
              </a:prstGeom>
              <a:blipFill>
                <a:blip r:embed="rId4"/>
                <a:stretch>
                  <a:fillRect l="-519" t="-11565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DD32BE3-27ED-4182-A639-5FACD026246C}"/>
                  </a:ext>
                </a:extLst>
              </p:cNvPr>
              <p:cNvSpPr txBox="1"/>
              <p:nvPr/>
            </p:nvSpPr>
            <p:spPr>
              <a:xfrm>
                <a:off x="3025187" y="939288"/>
                <a:ext cx="5904500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𝒩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DD32BE3-27ED-4182-A639-5FACD02624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187" y="939288"/>
                <a:ext cx="5904500" cy="10384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950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Univariate and multivariate Gaussians</a:t>
            </a:r>
          </a:p>
          <a:p>
            <a:r>
              <a:rPr lang="en-US" altLang="zh-CN" dirty="0"/>
              <a:t>Gaussian mixture models</a:t>
            </a:r>
          </a:p>
          <a:p>
            <a:r>
              <a:rPr lang="en-US" altLang="zh-CN" dirty="0"/>
              <a:t>GMM estimation with the EM algorithm</a:t>
            </a:r>
          </a:p>
          <a:p>
            <a:r>
              <a:rPr lang="en-US" altLang="zh-CN" dirty="0"/>
              <a:t>Using GMMs with HMMs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99226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ussian mixture model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-step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-step: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346961" y="1524001"/>
                <a:ext cx="778841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ℳ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ℳ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ℳ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961" y="1524001"/>
                <a:ext cx="7788414" cy="9106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712270" y="4484624"/>
                <a:ext cx="6837128" cy="1087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𝛍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𝑖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fNam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400">
                                              <a:latin typeface="Cambria Math" panose="02040503050406030204" pitchFamily="18" charset="0"/>
                                            </a:rPr>
                                            <m:t>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altLang="zh-CN" sz="240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func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𝛍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𝛍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270" y="4484624"/>
                <a:ext cx="6837128" cy="10877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396891" y="2133600"/>
                <a:ext cx="3035831" cy="1260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891" y="2133600"/>
                <a:ext cx="3035831" cy="12604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6732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uster using Gaussian mixture model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83772" y="856989"/>
                <a:ext cx="10694125" cy="5820648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, there are two constraints: 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dirty="0"/>
                  <a:t>; 2)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b="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en-US" altLang="zh-CN" dirty="0"/>
                  <a:t>Optimization problems with equality and inequality constraints</a:t>
                </a:r>
              </a:p>
              <a:p>
                <a:pPr lvl="1"/>
                <a:r>
                  <a:rPr lang="en-US" altLang="zh-CN" dirty="0"/>
                  <a:t>KKT (</a:t>
                </a:r>
                <a:r>
                  <a:rPr lang="en-US" altLang="zh-CN" dirty="0" err="1"/>
                  <a:t>Karush</a:t>
                </a:r>
                <a:r>
                  <a:rPr lang="en-US" altLang="zh-CN" dirty="0"/>
                  <a:t>-Kuhn-Tucker) conditions (the problem should satisfy some regularity conditions, e.g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dirty="0"/>
                  <a:t> are affine functions)</a:t>
                </a:r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400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     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≤0,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zh-CN" sz="2400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,…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 and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re all linear functions (respect to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/>
                  <a:t>), the optimization problem is called linear programming</a:t>
                </a:r>
              </a:p>
              <a:p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is a quadratic function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re all linear functions, the optimization problem is called quadratic programming</a:t>
                </a:r>
              </a:p>
              <a:p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 and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re all nonlinear functions, the optimization problem is called nonlinear programming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3772" y="856989"/>
                <a:ext cx="10694125" cy="5820648"/>
              </a:xfrm>
              <a:blipFill>
                <a:blip r:embed="rId2"/>
                <a:stretch>
                  <a:fillRect l="-912" t="-1153" r="-1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7938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65598-BBE6-4A74-B25B-CC50B34606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KT condit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77DAA34-8BA9-46DE-8599-958E5D431E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Necessary conditions </a:t>
                </a:r>
                <a:r>
                  <a:rPr lang="en-US" altLang="zh-CN" dirty="0"/>
                  <a:t>Suppose that the objective functio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dirty="0"/>
                  <a:t> and the constraint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/>
                  <a:t> are continuously differentiable at a poi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/>
                  <a:t>.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/>
                  <a:t> is a  local optimum and the optimization problem satisfies some regularity conditions, then there exist consta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1,..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 called KKT multipliers, such that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77DAA34-8BA9-46DE-8599-958E5D431E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 r="-1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CB5DB66-58ED-4255-AD66-83B652D90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2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F2C3238-C1D9-4A46-8B4F-829077E273E4}"/>
                  </a:ext>
                </a:extLst>
              </p:cNvPr>
              <p:cNvSpPr/>
              <p:nvPr/>
            </p:nvSpPr>
            <p:spPr>
              <a:xfrm>
                <a:off x="3149569" y="2696462"/>
                <a:ext cx="5962530" cy="3203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…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 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…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sz="2400" dirty="0"/>
              </a:p>
              <a:p>
                <a:pPr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;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…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F2C3238-C1D9-4A46-8B4F-829077E273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569" y="2696462"/>
                <a:ext cx="5962530" cy="3203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4029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0F2EB3-639A-4151-8D39-BB1C0E20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KT condition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53D5A7-33F2-4C9B-ACB8-4A8F3869EB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Define the generalized </a:t>
            </a:r>
            <a:r>
              <a:rPr lang="en-US" altLang="zh-CN" dirty="0" err="1"/>
              <a:t>Lagrangian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Let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 optimization problem becomes</a:t>
            </a:r>
          </a:p>
          <a:p>
            <a:endParaRPr lang="en-US" altLang="zh-CN" dirty="0"/>
          </a:p>
          <a:p>
            <a:r>
              <a:rPr lang="en-US" altLang="zh-CN" dirty="0"/>
              <a:t>It’s called the primal problem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4B77EB-1295-40CB-A5A0-CDA4E97AB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3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587C679-D89E-477E-9D02-F3D214096F86}"/>
                  </a:ext>
                </a:extLst>
              </p:cNvPr>
              <p:cNvSpPr txBox="1"/>
              <p:nvPr/>
            </p:nvSpPr>
            <p:spPr>
              <a:xfrm>
                <a:off x="2787183" y="1365159"/>
                <a:ext cx="5866671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587C679-D89E-477E-9D02-F3D214096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183" y="1365159"/>
                <a:ext cx="5866671" cy="10500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44592C2-F2DD-4AC8-82FC-4FABD6FD5694}"/>
                  </a:ext>
                </a:extLst>
              </p:cNvPr>
              <p:cNvSpPr txBox="1"/>
              <p:nvPr/>
            </p:nvSpPr>
            <p:spPr>
              <a:xfrm>
                <a:off x="4599211" y="2959725"/>
                <a:ext cx="3059812" cy="531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≥0,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44592C2-F2DD-4AC8-82FC-4FABD6FD5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9211" y="2959725"/>
                <a:ext cx="3059812" cy="531299"/>
              </a:xfrm>
              <a:prstGeom prst="rect">
                <a:avLst/>
              </a:prstGeom>
              <a:blipFill>
                <a:blip r:embed="rId3"/>
                <a:stretch>
                  <a:fillRect l="-797" r="-3187" b="-126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BB2926A-E5C2-4954-A609-B1F0D2707165}"/>
                  </a:ext>
                </a:extLst>
              </p:cNvPr>
              <p:cNvSpPr txBox="1"/>
              <p:nvPr/>
            </p:nvSpPr>
            <p:spPr>
              <a:xfrm>
                <a:off x="4034441" y="5333165"/>
                <a:ext cx="4189352" cy="531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≥0,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BB2926A-E5C2-4954-A609-B1F0D27071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441" y="5333165"/>
                <a:ext cx="4189352" cy="531299"/>
              </a:xfrm>
              <a:prstGeom prst="rect">
                <a:avLst/>
              </a:prstGeom>
              <a:blipFill>
                <a:blip r:embed="rId4"/>
                <a:stretch>
                  <a:fillRect l="-1164" r="-2038" b="-126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889E834-39AF-4AF4-83CD-3444F658D6D3}"/>
                  </a:ext>
                </a:extLst>
              </p:cNvPr>
              <p:cNvSpPr txBox="1"/>
              <p:nvPr/>
            </p:nvSpPr>
            <p:spPr>
              <a:xfrm>
                <a:off x="3031668" y="3892102"/>
                <a:ext cx="6722161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𝑓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𝑠𝑎𝑡𝑖𝑠𝑓𝑖𝑒𝑠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𝑝𝑟𝑖𝑚𝑎𝑙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𝑐𝑜𝑛𝑠𝑡𝑟𝑎𝑖𝑛𝑡𝑠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𝑜𝑡h𝑒𝑟𝑤𝑖𝑠𝑒</m:t>
                                    </m:r>
                                  </m:e>
                                </m:mr>
                              </m: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889E834-39AF-4AF4-83CD-3444F658D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668" y="3892102"/>
                <a:ext cx="6722161" cy="8238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5061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EFB5DA-310F-40CC-A106-B879F1126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KT condit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520FEB8-6956-4ECA-B47B-CAD5CD16B4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t’s dual problem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If and only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/>
                  <a:t> satisfy KKT conditions, they are the solution of the primal and its dual problems, and 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520FEB8-6956-4ECA-B47B-CAD5CD16B4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 r="-3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21B1936-3BC6-4467-8F4D-B6B682C6C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4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ED75938-2446-4D14-98F1-D2CAFD2960E2}"/>
                  </a:ext>
                </a:extLst>
              </p:cNvPr>
              <p:cNvSpPr/>
              <p:nvPr/>
            </p:nvSpPr>
            <p:spPr>
              <a:xfrm>
                <a:off x="2969936" y="1522647"/>
                <a:ext cx="5789855" cy="623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≥0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≥0,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ED75938-2446-4D14-98F1-D2CAFD2960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936" y="1522647"/>
                <a:ext cx="5789855" cy="623632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7C1A54E-9E61-44B4-A69F-FA958A677E0D}"/>
                  </a:ext>
                </a:extLst>
              </p:cNvPr>
              <p:cNvSpPr/>
              <p:nvPr/>
            </p:nvSpPr>
            <p:spPr>
              <a:xfrm>
                <a:off x="3016800" y="3298791"/>
                <a:ext cx="5789855" cy="623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≥0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≥0,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7C1A54E-9E61-44B4-A69F-FA958A677E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800" y="3298791"/>
                <a:ext cx="5789855" cy="623632"/>
              </a:xfrm>
              <a:prstGeom prst="rect">
                <a:avLst/>
              </a:prstGeom>
              <a:blipFill>
                <a:blip r:embed="rId4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39012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89F265-8AEA-45B3-AA96-C50D3825B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KT condition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0B0222-6A69-496C-898C-538E8697A4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steps of solving the optimization problem with equality and inequality constraints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C9F192-DDBC-4CDE-96CB-C196AFC32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5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7F28DD9-CD8C-489A-9F18-A9C0070132F1}"/>
                  </a:ext>
                </a:extLst>
              </p:cNvPr>
              <p:cNvSpPr/>
              <p:nvPr/>
            </p:nvSpPr>
            <p:spPr>
              <a:xfrm>
                <a:off x="3201357" y="1477768"/>
                <a:ext cx="5303881" cy="12300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400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.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≤0,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1,…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7F28DD9-CD8C-489A-9F18-A9C007013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357" y="1477768"/>
                <a:ext cx="5303881" cy="1230080"/>
              </a:xfrm>
              <a:prstGeom prst="rect">
                <a:avLst/>
              </a:prstGeom>
              <a:blipFill>
                <a:blip r:embed="rId2"/>
                <a:stretch>
                  <a:fillRect b="-39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57138716-8B34-41A3-A967-92611F433B7B}"/>
              </a:ext>
            </a:extLst>
          </p:cNvPr>
          <p:cNvGrpSpPr/>
          <p:nvPr/>
        </p:nvGrpSpPr>
        <p:grpSpPr>
          <a:xfrm>
            <a:off x="1509633" y="2912406"/>
            <a:ext cx="9020346" cy="3489417"/>
            <a:chOff x="58338" y="2823270"/>
            <a:chExt cx="9020346" cy="34894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7129576C-F708-4409-95ED-A1A563C375CF}"/>
                    </a:ext>
                  </a:extLst>
                </p:cNvPr>
                <p:cNvSpPr/>
                <p:nvPr/>
              </p:nvSpPr>
              <p:spPr>
                <a:xfrm>
                  <a:off x="58338" y="2823270"/>
                  <a:ext cx="9020346" cy="3489417"/>
                </a:xfrm>
                <a:prstGeom prst="rect">
                  <a:avLst/>
                </a:prstGeom>
                <a:ln w="28575">
                  <a:solidFill>
                    <a:srgbClr val="FF000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 marL="457200" indent="-457200">
                    <a:buClr>
                      <a:schemeClr val="accent1"/>
                    </a:buClr>
                    <a:buFont typeface="+mj-lt"/>
                    <a:buAutoNum type="arabicPeriod"/>
                  </a:pPr>
                  <a:endParaRPr lang="en-US" sz="1200" dirty="0"/>
                </a:p>
                <a:p>
                  <a:pPr marL="457200" indent="-457200">
                    <a:buClr>
                      <a:schemeClr val="accent1"/>
                    </a:buClr>
                    <a:buFont typeface="+mj-lt"/>
                    <a:buAutoNum type="arabicPeriod"/>
                  </a:pPr>
                  <a:r>
                    <a:rPr lang="en-US" sz="2400" dirty="0"/>
                    <a:t>Construct the </a:t>
                  </a:r>
                  <a:r>
                    <a:rPr lang="en-US" sz="2400" dirty="0" err="1"/>
                    <a:t>Lagrangian</a:t>
                  </a:r>
                  <a:r>
                    <a:rPr lang="en-US" sz="2400" dirty="0"/>
                    <a:t> function</a:t>
                  </a:r>
                </a:p>
                <a:p>
                  <a:pPr marL="457200" indent="-457200">
                    <a:buClr>
                      <a:schemeClr val="accent1"/>
                    </a:buClr>
                    <a:buFont typeface="+mj-lt"/>
                    <a:buAutoNum type="arabicPeriod"/>
                  </a:pPr>
                  <a:endParaRPr lang="en-US" sz="2400" dirty="0"/>
                </a:p>
                <a:p>
                  <a:pPr marL="457200" indent="-457200">
                    <a:buClr>
                      <a:schemeClr val="accent1"/>
                    </a:buClr>
                    <a:buFont typeface="+mj-lt"/>
                    <a:buAutoNum type="arabicPeriod"/>
                  </a:pPr>
                  <a:endParaRPr lang="en-US" sz="2400" dirty="0"/>
                </a:p>
                <a:p>
                  <a:pPr marL="457200" indent="-457200">
                    <a:buClr>
                      <a:schemeClr val="accent1"/>
                    </a:buClr>
                    <a:buFont typeface="+mj-lt"/>
                    <a:buAutoNum type="arabicPeriod"/>
                  </a:pPr>
                  <a:endParaRPr lang="en-US" sz="2400" dirty="0"/>
                </a:p>
                <a:p>
                  <a:pPr marL="457200" indent="-457200">
                    <a:buClr>
                      <a:schemeClr val="accent1"/>
                    </a:buClr>
                    <a:buFont typeface="+mj-lt"/>
                    <a:buAutoNum type="arabicPeriod"/>
                  </a:pPr>
                  <a:endParaRPr lang="en-US" sz="1600" dirty="0"/>
                </a:p>
                <a:p>
                  <a:pPr marL="457200" indent="-457200">
                    <a:buClr>
                      <a:schemeClr val="accent1"/>
                    </a:buClr>
                    <a:buFont typeface="+mj-lt"/>
                    <a:buAutoNum type="arabicPeriod"/>
                  </a:pPr>
                  <a:r>
                    <a:rPr lang="en-US" sz="2400" dirty="0"/>
                    <a:t>Solve the problem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a14:m>
                  <a:r>
                    <a:rPr lang="en-US" sz="2400" dirty="0"/>
                    <a:t> using Lagrange multiplier method;</a:t>
                  </a:r>
                </a:p>
                <a:p>
                  <a:pPr marL="457200" indent="-457200">
                    <a:buClr>
                      <a:schemeClr val="accent1"/>
                    </a:buClr>
                    <a:buFont typeface="+mj-lt"/>
                    <a:buAutoNum type="arabicPeriod"/>
                  </a:pPr>
                  <a:r>
                    <a:rPr lang="en-US" sz="2400" dirty="0"/>
                    <a:t>Substitute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sz="2400" dirty="0"/>
                    <a:t> in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2400" dirty="0"/>
                    <a:t>using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𝝀</m:t>
                      </m:r>
                    </m:oMath>
                  </a14:m>
                  <a:r>
                    <a:rPr lang="en-US" sz="2400" dirty="0"/>
                    <a:t>;</a:t>
                  </a:r>
                </a:p>
                <a:p>
                  <a:pPr marL="457200" indent="-457200">
                    <a:buClr>
                      <a:schemeClr val="accent1"/>
                    </a:buClr>
                    <a:buFont typeface="+mj-lt"/>
                    <a:buAutoNum type="arabicPeriod"/>
                  </a:pPr>
                  <a:r>
                    <a:rPr lang="en-US" sz="2400" dirty="0"/>
                    <a:t>Solve the problem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≥0,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a14:m>
                  <a:r>
                    <a:rPr lang="en-US" sz="2400" dirty="0"/>
                    <a:t> using SMO algorithm.</a:t>
                  </a:r>
                </a:p>
                <a:p>
                  <a:pPr marL="457200" indent="-457200">
                    <a:buFont typeface="+mj-lt"/>
                    <a:buAutoNum type="arabicPeriod"/>
                  </a:pPr>
                  <a:endParaRPr lang="en-US" sz="700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7129576C-F708-4409-95ED-A1A563C375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38" y="2823270"/>
                  <a:ext cx="9020346" cy="3489417"/>
                </a:xfrm>
                <a:prstGeom prst="rect">
                  <a:avLst/>
                </a:prstGeom>
                <a:blipFill>
                  <a:blip r:embed="rId3"/>
                  <a:stretch>
                    <a:fillRect l="-943" r="-809"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648F6060-1376-44B2-B537-02B7DDAFC25D}"/>
                    </a:ext>
                  </a:extLst>
                </p:cNvPr>
                <p:cNvSpPr/>
                <p:nvPr/>
              </p:nvSpPr>
              <p:spPr>
                <a:xfrm>
                  <a:off x="1895330" y="3490096"/>
                  <a:ext cx="6056466" cy="1142364"/>
                </a:xfrm>
                <a:prstGeom prst="rect">
                  <a:avLst/>
                </a:prstGeom>
                <a:ln w="2857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648F6060-1376-44B2-B537-02B7DDAFC25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5330" y="3490096"/>
                  <a:ext cx="6056466" cy="114236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296784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B73DB7-1956-40E3-9886-768A84D45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KT condition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DD7BBD-F16F-4E77-BA0F-B67A003A92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8B1C74-899C-481F-9A65-271CD5E3F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C911F01-E645-4127-80E3-A28C15A735C9}"/>
                  </a:ext>
                </a:extLst>
              </p:cNvPr>
              <p:cNvSpPr txBox="1"/>
              <p:nvPr/>
            </p:nvSpPr>
            <p:spPr>
              <a:xfrm>
                <a:off x="1217946" y="1053798"/>
                <a:ext cx="5603136" cy="1856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func>
                    </m:oMath>
                  </m:oMathPara>
                </a14:m>
                <a:endParaRPr lang="en-US" sz="2400" b="0" dirty="0"/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=0      </m:t>
                      </m:r>
                    </m:oMath>
                  </m:oMathPara>
                </a14:m>
                <a:endParaRPr lang="en-US" dirty="0"/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1≤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C911F01-E645-4127-80E3-A28C15A73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946" y="1053798"/>
                <a:ext cx="5603136" cy="18560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B0462E5E-FD36-4282-9490-7B7DC7CF61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347" y="1556271"/>
            <a:ext cx="5293010" cy="530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94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F3ED4C-9DC7-41DC-BC64-274619398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KT condition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B02A73-9D33-4ED9-9C94-893DDFCE78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truct </a:t>
            </a:r>
            <a:r>
              <a:rPr lang="en-US" altLang="zh-CN" dirty="0" err="1"/>
              <a:t>Lagrangian</a:t>
            </a:r>
            <a:r>
              <a:rPr lang="en-US" altLang="zh-CN" dirty="0"/>
              <a:t> function</a:t>
            </a:r>
          </a:p>
          <a:p>
            <a:endParaRPr lang="en-US" altLang="zh-CN" sz="500" dirty="0"/>
          </a:p>
          <a:p>
            <a:endParaRPr lang="en-US" altLang="zh-CN" sz="1400" dirty="0"/>
          </a:p>
          <a:p>
            <a:r>
              <a:rPr lang="en-US" altLang="zh-CN" dirty="0"/>
              <a:t>The primal problem is</a:t>
            </a:r>
          </a:p>
          <a:p>
            <a:endParaRPr lang="en-US" altLang="zh-CN" sz="1400" dirty="0"/>
          </a:p>
          <a:p>
            <a:endParaRPr lang="en-US" altLang="zh-CN" sz="1400" dirty="0"/>
          </a:p>
          <a:p>
            <a:r>
              <a:rPr lang="en-US" altLang="zh-CN" dirty="0"/>
              <a:t>It’s dual problem is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513791F-F96E-486C-AB77-40E21A69D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7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BDBDE72-3F9A-44A5-A5D0-C248DFD40990}"/>
                  </a:ext>
                </a:extLst>
              </p:cNvPr>
              <p:cNvSpPr txBox="1"/>
              <p:nvPr/>
            </p:nvSpPr>
            <p:spPr>
              <a:xfrm>
                <a:off x="1635826" y="1472264"/>
                <a:ext cx="8500019" cy="374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BDBDE72-3F9A-44A5-A5D0-C248DFD40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26" y="1472264"/>
                <a:ext cx="8500019" cy="374333"/>
              </a:xfrm>
              <a:prstGeom prst="rect">
                <a:avLst/>
              </a:prstGeom>
              <a:blipFill>
                <a:blip r:embed="rId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62F222E-A64A-4988-A75F-A30387F4D933}"/>
                  </a:ext>
                </a:extLst>
              </p:cNvPr>
              <p:cNvSpPr/>
              <p:nvPr/>
            </p:nvSpPr>
            <p:spPr>
              <a:xfrm>
                <a:off x="4172820" y="2551517"/>
                <a:ext cx="2736968" cy="620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≥0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62F222E-A64A-4988-A75F-A30387F4D9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820" y="2551517"/>
                <a:ext cx="2736968" cy="620491"/>
              </a:xfrm>
              <a:prstGeom prst="rect">
                <a:avLst/>
              </a:prstGeom>
              <a:blipFill>
                <a:blip r:embed="rId3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17B2345-0B40-4D43-9DE3-72E281ABE76D}"/>
                  </a:ext>
                </a:extLst>
              </p:cNvPr>
              <p:cNvSpPr/>
              <p:nvPr/>
            </p:nvSpPr>
            <p:spPr>
              <a:xfrm>
                <a:off x="4185965" y="3807225"/>
                <a:ext cx="2723823" cy="620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≥0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17B2345-0B40-4D43-9DE3-72E281ABE7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965" y="3807225"/>
                <a:ext cx="2723823" cy="620491"/>
              </a:xfrm>
              <a:prstGeom prst="rect">
                <a:avLst/>
              </a:prstGeom>
              <a:blipFill>
                <a:blip r:embed="rId4"/>
                <a:stretch>
                  <a:fillRect r="-224"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6F08163-5DF1-4F57-A506-5482A4A879F8}"/>
                  </a:ext>
                </a:extLst>
              </p:cNvPr>
              <p:cNvSpPr txBox="1"/>
              <p:nvPr/>
            </p:nvSpPr>
            <p:spPr>
              <a:xfrm>
                <a:off x="1529367" y="4801150"/>
                <a:ext cx="1198341" cy="2110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6F08163-5DF1-4F57-A506-5482A4A87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367" y="4801150"/>
                <a:ext cx="1198341" cy="21101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10">
            <a:extLst>
              <a:ext uri="{FF2B5EF4-FFF2-40B4-BE49-F238E27FC236}">
                <a16:creationId xmlns:a16="http://schemas.microsoft.com/office/drawing/2014/main" id="{57D26653-0581-4FB2-A6A4-EBBCB564F117}"/>
              </a:ext>
            </a:extLst>
          </p:cNvPr>
          <p:cNvSpPr/>
          <p:nvPr/>
        </p:nvSpPr>
        <p:spPr>
          <a:xfrm>
            <a:off x="3122452" y="5407908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4542391-2198-40B9-A522-7026BCCC8500}"/>
                  </a:ext>
                </a:extLst>
              </p:cNvPr>
              <p:cNvSpPr txBox="1"/>
              <p:nvPr/>
            </p:nvSpPr>
            <p:spPr>
              <a:xfrm>
                <a:off x="3818367" y="5154750"/>
                <a:ext cx="3703899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2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4542391-2198-40B9-A522-7026BCCC8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367" y="5154750"/>
                <a:ext cx="3703899" cy="8238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右箭头 12">
            <a:extLst>
              <a:ext uri="{FF2B5EF4-FFF2-40B4-BE49-F238E27FC236}">
                <a16:creationId xmlns:a16="http://schemas.microsoft.com/office/drawing/2014/main" id="{15ED1316-C2FC-4730-AB00-0175DDAAB2F7}"/>
              </a:ext>
            </a:extLst>
          </p:cNvPr>
          <p:cNvSpPr/>
          <p:nvPr/>
        </p:nvSpPr>
        <p:spPr>
          <a:xfrm>
            <a:off x="7884352" y="5399291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190F3AA-DC86-4610-A76F-26C13E828050}"/>
                  </a:ext>
                </a:extLst>
              </p:cNvPr>
              <p:cNvSpPr/>
              <p:nvPr/>
            </p:nvSpPr>
            <p:spPr>
              <a:xfrm>
                <a:off x="8226163" y="4730269"/>
                <a:ext cx="2201757" cy="175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190F3AA-DC86-4610-A76F-26C13E8280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6163" y="4730269"/>
                <a:ext cx="2201757" cy="17571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02125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F3ED4C-9DC7-41DC-BC64-274619398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KT condition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B02A73-9D33-4ED9-9C94-893DDFCE78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truct </a:t>
            </a:r>
            <a:r>
              <a:rPr lang="en-US" altLang="zh-CN" dirty="0" err="1"/>
              <a:t>Lagrangian</a:t>
            </a:r>
            <a:r>
              <a:rPr lang="en-US" altLang="zh-CN" dirty="0"/>
              <a:t> function</a:t>
            </a:r>
          </a:p>
          <a:p>
            <a:endParaRPr lang="en-US" altLang="zh-CN" sz="500" dirty="0"/>
          </a:p>
          <a:p>
            <a:endParaRPr lang="en-US" altLang="zh-CN" sz="1400" dirty="0"/>
          </a:p>
          <a:p>
            <a:r>
              <a:rPr lang="en-US" altLang="zh-CN" dirty="0"/>
              <a:t>The primal problem is</a:t>
            </a:r>
          </a:p>
          <a:p>
            <a:endParaRPr lang="en-US" altLang="zh-CN" sz="1400" dirty="0"/>
          </a:p>
          <a:p>
            <a:endParaRPr lang="en-US" altLang="zh-CN" sz="1400" dirty="0"/>
          </a:p>
          <a:p>
            <a:r>
              <a:rPr lang="en-US" altLang="zh-CN" dirty="0"/>
              <a:t>It’s dual problem is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513791F-F96E-486C-AB77-40E21A69D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8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BDBDE72-3F9A-44A5-A5D0-C248DFD40990}"/>
                  </a:ext>
                </a:extLst>
              </p:cNvPr>
              <p:cNvSpPr txBox="1"/>
              <p:nvPr/>
            </p:nvSpPr>
            <p:spPr>
              <a:xfrm>
                <a:off x="1635826" y="1472264"/>
                <a:ext cx="8500019" cy="374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BDBDE72-3F9A-44A5-A5D0-C248DFD40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26" y="1472264"/>
                <a:ext cx="8500019" cy="374333"/>
              </a:xfrm>
              <a:prstGeom prst="rect">
                <a:avLst/>
              </a:prstGeom>
              <a:blipFill>
                <a:blip r:embed="rId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62F222E-A64A-4988-A75F-A30387F4D933}"/>
                  </a:ext>
                </a:extLst>
              </p:cNvPr>
              <p:cNvSpPr/>
              <p:nvPr/>
            </p:nvSpPr>
            <p:spPr>
              <a:xfrm>
                <a:off x="4172820" y="2551517"/>
                <a:ext cx="2736968" cy="620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≥0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62F222E-A64A-4988-A75F-A30387F4D9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820" y="2551517"/>
                <a:ext cx="2736968" cy="620491"/>
              </a:xfrm>
              <a:prstGeom prst="rect">
                <a:avLst/>
              </a:prstGeom>
              <a:blipFill>
                <a:blip r:embed="rId3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17B2345-0B40-4D43-9DE3-72E281ABE76D}"/>
                  </a:ext>
                </a:extLst>
              </p:cNvPr>
              <p:cNvSpPr/>
              <p:nvPr/>
            </p:nvSpPr>
            <p:spPr>
              <a:xfrm>
                <a:off x="4185965" y="3807225"/>
                <a:ext cx="2723823" cy="620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≥0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17B2345-0B40-4D43-9DE3-72E281ABE7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965" y="3807225"/>
                <a:ext cx="2723823" cy="620491"/>
              </a:xfrm>
              <a:prstGeom prst="rect">
                <a:avLst/>
              </a:prstGeom>
              <a:blipFill>
                <a:blip r:embed="rId4"/>
                <a:stretch>
                  <a:fillRect r="-224"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CCC3C23-A1D3-4386-BAE7-7BFA2E6C7C3A}"/>
                  </a:ext>
                </a:extLst>
              </p:cNvPr>
              <p:cNvSpPr/>
              <p:nvPr/>
            </p:nvSpPr>
            <p:spPr>
              <a:xfrm>
                <a:off x="2024025" y="5062933"/>
                <a:ext cx="6159058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CCC3C23-A1D3-4386-BAE7-7BFA2E6C7C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025" y="5062933"/>
                <a:ext cx="6159058" cy="8989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1558DE7-77B4-4631-AE73-2C6F1FA92725}"/>
                  </a:ext>
                </a:extLst>
              </p:cNvPr>
              <p:cNvSpPr/>
              <p:nvPr/>
            </p:nvSpPr>
            <p:spPr>
              <a:xfrm>
                <a:off x="8525353" y="5202169"/>
                <a:ext cx="1867819" cy="620491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≥0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lim>
                          </m:limLow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1558DE7-77B4-4631-AE73-2C6F1FA927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353" y="5202169"/>
                <a:ext cx="1867819" cy="620491"/>
              </a:xfrm>
              <a:prstGeom prst="rect">
                <a:avLst/>
              </a:prstGeom>
              <a:blipFill>
                <a:blip r:embed="rId6"/>
                <a:stretch>
                  <a:fillRect b="-5607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8832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F3ED4C-9DC7-41DC-BC64-274619398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KT condition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B02A73-9D33-4ED9-9C94-893DDFCE78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truct </a:t>
            </a:r>
            <a:r>
              <a:rPr lang="en-US" altLang="zh-CN" dirty="0" err="1"/>
              <a:t>Lagrangian</a:t>
            </a:r>
            <a:r>
              <a:rPr lang="en-US" altLang="zh-CN" dirty="0"/>
              <a:t> function</a:t>
            </a:r>
          </a:p>
          <a:p>
            <a:endParaRPr lang="en-US" altLang="zh-CN" sz="500" dirty="0"/>
          </a:p>
          <a:p>
            <a:endParaRPr lang="en-US" altLang="zh-CN" sz="1400" dirty="0"/>
          </a:p>
          <a:p>
            <a:r>
              <a:rPr lang="en-US" altLang="zh-CN" dirty="0"/>
              <a:t>The primal problem is</a:t>
            </a:r>
          </a:p>
          <a:p>
            <a:endParaRPr lang="en-US" altLang="zh-CN" sz="1400" dirty="0"/>
          </a:p>
          <a:p>
            <a:endParaRPr lang="en-US" altLang="zh-CN" sz="1400" dirty="0"/>
          </a:p>
          <a:p>
            <a:r>
              <a:rPr lang="en-US" altLang="zh-CN" dirty="0"/>
              <a:t>It’s dual problem is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513791F-F96E-486C-AB77-40E21A69D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9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BDBDE72-3F9A-44A5-A5D0-C248DFD40990}"/>
                  </a:ext>
                </a:extLst>
              </p:cNvPr>
              <p:cNvSpPr txBox="1"/>
              <p:nvPr/>
            </p:nvSpPr>
            <p:spPr>
              <a:xfrm>
                <a:off x="1635826" y="1472264"/>
                <a:ext cx="8500019" cy="374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BDBDE72-3F9A-44A5-A5D0-C248DFD40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26" y="1472264"/>
                <a:ext cx="8500019" cy="374333"/>
              </a:xfrm>
              <a:prstGeom prst="rect">
                <a:avLst/>
              </a:prstGeom>
              <a:blipFill>
                <a:blip r:embed="rId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62F222E-A64A-4988-A75F-A30387F4D933}"/>
                  </a:ext>
                </a:extLst>
              </p:cNvPr>
              <p:cNvSpPr/>
              <p:nvPr/>
            </p:nvSpPr>
            <p:spPr>
              <a:xfrm>
                <a:off x="4172820" y="2551517"/>
                <a:ext cx="2736968" cy="620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≥0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62F222E-A64A-4988-A75F-A30387F4D9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820" y="2551517"/>
                <a:ext cx="2736968" cy="620491"/>
              </a:xfrm>
              <a:prstGeom prst="rect">
                <a:avLst/>
              </a:prstGeom>
              <a:blipFill>
                <a:blip r:embed="rId3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17B2345-0B40-4D43-9DE3-72E281ABE76D}"/>
                  </a:ext>
                </a:extLst>
              </p:cNvPr>
              <p:cNvSpPr/>
              <p:nvPr/>
            </p:nvSpPr>
            <p:spPr>
              <a:xfrm>
                <a:off x="4185965" y="3807225"/>
                <a:ext cx="2723823" cy="620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≥0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17B2345-0B40-4D43-9DE3-72E281ABE7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965" y="3807225"/>
                <a:ext cx="2723823" cy="620491"/>
              </a:xfrm>
              <a:prstGeom prst="rect">
                <a:avLst/>
              </a:prstGeom>
              <a:blipFill>
                <a:blip r:embed="rId4"/>
                <a:stretch>
                  <a:fillRect r="-224"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1AF2155-CD74-4F41-9F0F-1B3E3B3E8199}"/>
                  </a:ext>
                </a:extLst>
              </p:cNvPr>
              <p:cNvSpPr txBox="1"/>
              <p:nvPr/>
            </p:nvSpPr>
            <p:spPr>
              <a:xfrm>
                <a:off x="1772648" y="4646974"/>
                <a:ext cx="4918398" cy="18689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4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           </m:t>
                      </m:r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1AF2155-CD74-4F41-9F0F-1B3E3B3E81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648" y="4646974"/>
                <a:ext cx="4918398" cy="18689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右箭头 12">
            <a:extLst>
              <a:ext uri="{FF2B5EF4-FFF2-40B4-BE49-F238E27FC236}">
                <a16:creationId xmlns:a16="http://schemas.microsoft.com/office/drawing/2014/main" id="{C1EAB39B-D215-4268-83C5-358B7779E436}"/>
              </a:ext>
            </a:extLst>
          </p:cNvPr>
          <p:cNvSpPr/>
          <p:nvPr/>
        </p:nvSpPr>
        <p:spPr>
          <a:xfrm>
            <a:off x="6650833" y="5407429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52C38FB-5071-4768-9DB9-9DA11668E8CD}"/>
                  </a:ext>
                </a:extLst>
              </p:cNvPr>
              <p:cNvSpPr/>
              <p:nvPr/>
            </p:nvSpPr>
            <p:spPr>
              <a:xfrm>
                <a:off x="7314505" y="5040394"/>
                <a:ext cx="2784032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 (&gt;0)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52C38FB-5071-4768-9DB9-9DA11668E8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4505" y="5040394"/>
                <a:ext cx="2784032" cy="10515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2444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ckground: </a:t>
            </a:r>
            <a:r>
              <a:rPr lang="en-US" altLang="zh-CN" dirty="0" err="1"/>
              <a:t>cdf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Consider a real valued random variabl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Cumulative distribution function (</a:t>
                </a:r>
                <a:r>
                  <a:rPr lang="en-US" altLang="zh-CN" dirty="0" err="1"/>
                  <a:t>cdf</a:t>
                </a:r>
                <a:r>
                  <a:rPr lang="en-US" altLang="zh-CN" dirty="0"/>
                  <a:t>)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for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:</a:t>
                </a:r>
              </a:p>
              <a:p>
                <a:pPr lvl="1"/>
                <a:endParaRPr lang="en-US" altLang="zh-CN" dirty="0"/>
              </a:p>
              <a:p>
                <a:pPr lvl="1"/>
                <a:r>
                  <a:rPr lang="en-US" altLang="zh-CN" dirty="0"/>
                  <a:t>To obtain the probability of falling in an interval we can do the following: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4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011361" y="1720333"/>
                <a:ext cx="22389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361" y="1720333"/>
                <a:ext cx="2238946" cy="400110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903044" y="2736334"/>
                <a:ext cx="4455579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altLang="zh-CN" sz="2000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                            =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044" y="2736334"/>
                <a:ext cx="4455579" cy="8617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04475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uster using Gaussian mixture model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, there are two constraints: 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dirty="0"/>
                  <a:t>; 2)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b="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en-US" altLang="zh-CN" dirty="0"/>
                  <a:t>Construct a Lagrange functio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847567" y="1828801"/>
                <a:ext cx="4372864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7567" y="1828801"/>
                <a:ext cx="4372864" cy="11890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667001" y="3398674"/>
                <a:ext cx="3652347" cy="810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1" y="3398674"/>
                <a:ext cx="3652347" cy="8107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093578" y="4590240"/>
                <a:ext cx="12285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578" y="4590240"/>
                <a:ext cx="122854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095268" y="3602904"/>
                <a:ext cx="2966132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268" y="3602904"/>
                <a:ext cx="2966132" cy="1459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84408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rix differenti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9750" indent="-457200">
              <a:buFont typeface="+mj-lt"/>
              <a:buAutoNum type="arabicPeriod" startAt="3"/>
            </a:pPr>
            <a:r>
              <a:rPr lang="en-US" dirty="0"/>
              <a:t>Function is a scala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Definition</a:t>
            </a:r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23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201165" y="1777405"/>
          <a:ext cx="2933927" cy="48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165" y="1777405"/>
                        <a:ext cx="2933927" cy="48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4057104" y="2722420"/>
          <a:ext cx="3188824" cy="104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104" y="2722420"/>
                        <a:ext cx="3188824" cy="104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4176714" y="4510094"/>
          <a:ext cx="3131839" cy="51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4" y="4510094"/>
                        <a:ext cx="3131839" cy="51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4210051" y="5143506"/>
          <a:ext cx="3035877" cy="98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1" y="5143506"/>
                        <a:ext cx="3035877" cy="98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9184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rix differenti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dirty="0"/>
                  <a:t>Useful results</a:t>
                </a:r>
              </a:p>
              <a:p>
                <a:pPr marL="539750" indent="-457200">
                  <a:buFont typeface="+mj-lt"/>
                  <a:buAutoNum type="arabi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dirty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𝐴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dirty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/>
                </a:pPr>
                <a:endParaRPr lang="en-US" b="1" dirty="0"/>
              </a:p>
              <a:p>
                <a:pPr marL="457200" indent="-374650">
                  <a:buFont typeface="+mj-lt"/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9" t="-1568" b="-50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23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4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uster using Gaussian mixture model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{(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)|1≤</m:t>
                    </m:r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maximiz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𝐿𝐿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Similarly,</a:t>
                </a:r>
                <a:endPara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45698" y="5105400"/>
                <a:ext cx="5788957" cy="984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698" y="5105400"/>
                <a:ext cx="5788957" cy="984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998422" y="3304658"/>
                <a:ext cx="2405530" cy="8760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422" y="3304658"/>
                <a:ext cx="2405530" cy="8760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778730" y="1600201"/>
                <a:ext cx="6122895" cy="810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nary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)</m:t>
                              </m:r>
                            </m:e>
                          </m:func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730" y="1600201"/>
                <a:ext cx="6122895" cy="8107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962400" y="2407389"/>
                <a:ext cx="4664162" cy="810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nary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)</m:t>
                              </m:r>
                            </m:e>
                          </m:func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407389"/>
                <a:ext cx="4664162" cy="810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3239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uster using Gaussian mixture model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EM algorithm in GMM</a:t>
                </a:r>
              </a:p>
              <a:p>
                <a:r>
                  <a:rPr lang="en-US" altLang="zh-CN" dirty="0"/>
                  <a:t>E step:</a:t>
                </a:r>
              </a:p>
              <a:p>
                <a:pPr lvl="1"/>
                <a:r>
                  <a:rPr lang="en-US" altLang="zh-CN" dirty="0"/>
                  <a:t>Compute posterior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US" altLang="zh-CN" dirty="0"/>
                  <a:t> using current parameters</a:t>
                </a:r>
              </a:p>
              <a:p>
                <a:r>
                  <a:rPr lang="en-US" altLang="zh-CN" dirty="0"/>
                  <a:t>M step:</a:t>
                </a:r>
              </a:p>
              <a:p>
                <a:pPr lvl="1"/>
                <a:r>
                  <a:rPr lang="en-US" altLang="zh-CN" dirty="0"/>
                  <a:t>Update parameters 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{(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3007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uster using Gaussian mixture model 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830" y="1377110"/>
            <a:ext cx="8004265" cy="4502399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20/201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37B85-474B-431E-80FA-0BE8E692F80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9972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ft assignmen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We can view the EM algorithm as estimating “soft counts” for the data points, based on the component occupation probabilitie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We can imagine this as assigning data points to component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dirty="0"/>
                  <a:t> weighted by the component occupation probability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Estimate the mean, variance and prior probabilities as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 r="-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46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503605" y="1620982"/>
                <a:ext cx="2249142" cy="10384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 err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605" y="1620982"/>
                <a:ext cx="2249142" cy="10384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120062" y="4251583"/>
                <a:ext cx="6902787" cy="261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/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/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/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/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zh-CN" sz="2400" b="0" i="1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400" b="1" i="1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/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/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062" y="4251583"/>
                <a:ext cx="6902787" cy="26141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278880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ments on GM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MMs trained using the EM algorithm are able to self organize to fit a data set</a:t>
            </a:r>
          </a:p>
          <a:p>
            <a:r>
              <a:rPr lang="en-US" altLang="zh-CN" dirty="0"/>
              <a:t>Individual components take responsibility for parts of the data set (probabilistically)</a:t>
            </a:r>
          </a:p>
          <a:p>
            <a:r>
              <a:rPr lang="en-US" altLang="zh-CN" dirty="0"/>
              <a:t>Soft assignment to components not hard assignment “soft clustering”</a:t>
            </a:r>
          </a:p>
          <a:p>
            <a:r>
              <a:rPr lang="en-US" altLang="zh-CN" dirty="0"/>
              <a:t>GMMs scale very well</a:t>
            </a:r>
          </a:p>
          <a:p>
            <a:pPr lvl="1"/>
            <a:r>
              <a:rPr lang="en-US" altLang="zh-CN" dirty="0"/>
              <a:t>e.g.: large speech recognition systems can have 30,000 GMMs, each with 32 components: sometimes 1 million Gaussian components!! And the parameters all estimated from (a lot of) data by EM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08885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MMs with Gaussian observation probabiliti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We can use a Gaussian distribution to model the observation probability: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We need to estimate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</m:acc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/>
                  <a:t> for each state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dirty="0"/>
                  <a:t> . Use the EM algorithm to weight each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/>
                  <a:t> by the occupation probabilit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altLang="zh-CN" dirty="0"/>
                  <a:t>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And likewise for the covariance matrices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48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62400" y="1440872"/>
                <a:ext cx="2964338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𝒩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440872"/>
                <a:ext cx="2964338" cy="399084"/>
              </a:xfrm>
              <a:prstGeom prst="rect">
                <a:avLst/>
              </a:prstGeom>
              <a:blipFill>
                <a:blip r:embed="rId3"/>
                <a:stretch>
                  <a:fillRect l="-2263" r="-3292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609635" y="2866018"/>
                <a:ext cx="2253117" cy="10596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dirty="0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9635" y="2866018"/>
                <a:ext cx="2253117" cy="10596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861490" y="4812984"/>
                <a:ext cx="4648067" cy="1103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dirty="0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b="1" i="1" dirty="0" smtClean="0">
                                              <a:latin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dirty="0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zh-CN" sz="24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400" b="1" i="1" dirty="0"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490" y="4812984"/>
                <a:ext cx="4648067" cy="11033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4345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tension to Gaussian mixture model (GMM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assumption of a Gaussian distribution at each state is very strong; in practice the acoustic feature vectors associated with a state may be strongly non-Gaussian</a:t>
                </a:r>
              </a:p>
              <a:p>
                <a:r>
                  <a:rPr lang="en-US" altLang="zh-CN" dirty="0"/>
                  <a:t>In this case a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zh-CN" dirty="0"/>
                  <a:t>-component Gaussian mixture model is an appropriate density function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Given enough components, this family of functions can model any distribution.</a:t>
                </a:r>
              </a:p>
              <a:p>
                <a:r>
                  <a:rPr lang="en-US" altLang="zh-CN" dirty="0"/>
                  <a:t>Train using the EM algorithm again, in which the component occupation probabilities are estimated along with the state occupation probabilities in the E-step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 r="-12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49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88334" y="2438399"/>
                <a:ext cx="5988562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𝒩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334" y="2438399"/>
                <a:ext cx="5988562" cy="10384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68264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ckground: </a:t>
            </a:r>
            <a:r>
              <a:rPr lang="en-US" altLang="zh-CN" dirty="0" err="1"/>
              <a:t>cdf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rate of change of the </a:t>
                </a:r>
                <a:r>
                  <a:rPr lang="en-US" altLang="zh-CN" dirty="0" err="1"/>
                  <a:t>cdf</a:t>
                </a:r>
                <a:r>
                  <a:rPr lang="en-US" altLang="zh-CN" dirty="0"/>
                  <a:t> gives us the probability density function (pdf)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is </a:t>
                </a:r>
                <a:r>
                  <a:rPr lang="en-US" altLang="zh-CN" b="1" dirty="0"/>
                  <a:t>not</a:t>
                </a:r>
                <a:r>
                  <a:rPr lang="en-US" altLang="zh-CN" dirty="0"/>
                  <a:t> the probability tha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has valu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/>
                  <a:t>. But the pdf is proportional to the probability tha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lies in a small interval centered o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Notation: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for pdf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dirty="0"/>
                  <a:t> for probability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7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5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832018" y="1400629"/>
                <a:ext cx="3223511" cy="14993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2018" y="1400629"/>
                <a:ext cx="3223511" cy="14993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008242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 training of HMM/GMM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Rather than estimating the state-time alignment, we estimate the component/state-time alignment, and component-state occupation probabilit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𝑡𝑖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altLang="zh-CN" dirty="0"/>
                  <a:t>: the probability of occupying mixture component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dirty="0"/>
                  <a:t> of state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dirty="0"/>
                  <a:t> at tim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Re-estimate the parameters of component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dirty="0"/>
                  <a:t> of state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dirty="0"/>
                  <a:t> as follows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e mixture coefficients are re-estimated in a similar way to transition probabilities: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 r="-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50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866296" y="2615575"/>
                <a:ext cx="4877233" cy="2150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𝑡𝑖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dirty="0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</m:oMath>
                  </m:oMathPara>
                </a14:m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dirty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4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b="1" i="1" dirty="0">
                                              <a:latin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p>
                                  </m:sSubSup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dirty="0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zh-CN" sz="24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400" b="1" i="1" dirty="0"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296" y="2615575"/>
                <a:ext cx="4877233" cy="21504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437101" y="5493856"/>
                <a:ext cx="2450094" cy="9791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101" y="5493856"/>
                <a:ext cx="2450094" cy="9791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59854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oing the compu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forward, backward and Viterbi recursions result in a long sequence of probabilities being multiplied</a:t>
            </a:r>
          </a:p>
          <a:p>
            <a:r>
              <a:rPr lang="en-US" altLang="zh-CN" dirty="0"/>
              <a:t>This can cause floating point underflow problems In practice computations are performed in the log domain (in which multiplies become adds)</a:t>
            </a:r>
          </a:p>
          <a:p>
            <a:r>
              <a:rPr lang="en-US" altLang="zh-CN" dirty="0"/>
              <a:t>Working in the log domain also avoids needing to perform the exponentiation when computing Gaussian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5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51496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Gaussian distribution (univariate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The Gaussian (or Normal) distribution is the most common (and easily analyzed) continuous distribution</a:t>
                </a:r>
              </a:p>
              <a:p>
                <a:r>
                  <a:rPr lang="en-US" altLang="zh-CN" dirty="0"/>
                  <a:t>It is also a reasonable model in many situations (the famous “bell curve”)</a:t>
                </a:r>
              </a:p>
              <a:p>
                <a:r>
                  <a:rPr lang="en-US" altLang="zh-CN" dirty="0"/>
                  <a:t>If a (scalar) variable has a Gaussian distribution, then it has a probability density function with this form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e Gaussian is described by two parameters:</a:t>
                </a:r>
              </a:p>
              <a:p>
                <a:pPr lvl="1"/>
                <a:r>
                  <a:rPr lang="en-US" altLang="zh-CN" dirty="0"/>
                  <a:t>the mea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dirty="0"/>
                  <a:t> (location)</a:t>
                </a:r>
              </a:p>
              <a:p>
                <a:pPr lvl="1"/>
                <a:r>
                  <a:rPr lang="en-US" altLang="zh-CN" dirty="0"/>
                  <a:t>the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 (dispersion)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6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250045" y="3167873"/>
                <a:ext cx="5650521" cy="8224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045" y="3167873"/>
                <a:ext cx="5650521" cy="8224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926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lot of Gaussian distribu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Gaussians have the same shape, with the location controlled by the mean, and the spread controlled by the variance</a:t>
                </a:r>
              </a:p>
              <a:p>
                <a:r>
                  <a:rPr lang="en-US" altLang="zh-CN" dirty="0"/>
                  <a:t>One-dimensional Gaussian with zero mean and unit variance (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,  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dirty="0"/>
                  <a:t>)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7</a:t>
            </a:fld>
            <a:endParaRPr lang="en-US" altLang="zh-TW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7019" y="2293256"/>
            <a:ext cx="6067627" cy="45316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528457" y="2843483"/>
                <a:ext cx="1117600" cy="52251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7" y="2843483"/>
                <a:ext cx="1117600" cy="5225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56865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perties of the Gaussian distribution</a:t>
            </a:r>
            <a:endParaRPr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7020" y="2293257"/>
            <a:ext cx="6067627" cy="4531659"/>
          </a:xfr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8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115891" y="1295529"/>
                <a:ext cx="4029886" cy="8224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891" y="1295529"/>
                <a:ext cx="4029886" cy="8224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528457" y="2843483"/>
                <a:ext cx="1117600" cy="52251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7" y="2843483"/>
                <a:ext cx="1117600" cy="5225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843486" y="4036571"/>
                <a:ext cx="1117600" cy="52251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486" y="4036571"/>
                <a:ext cx="1117600" cy="5225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391391" y="5370961"/>
                <a:ext cx="1117600" cy="52251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391" y="5370961"/>
                <a:ext cx="1117600" cy="5225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36275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ameter estim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Estimate mean and variance parameters of a Gaussian from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en-US" altLang="zh-CN" dirty="0"/>
                  <a:t>Use the following as the estimates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9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248618" y="2242456"/>
                <a:ext cx="2791790" cy="2076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618" y="2242456"/>
                <a:ext cx="2791790" cy="20768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67490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F8E2CEDC-0980-4B0E-8298-101051342058}" vid="{9EBC82F2-6DA7-4229-ABAA-8A09377D7A8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13</TotalTime>
  <Words>2743</Words>
  <Application>Microsoft Office PowerPoint</Application>
  <PresentationFormat>宽屏</PresentationFormat>
  <Paragraphs>484</Paragraphs>
  <Slides>5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3" baseType="lpstr">
      <vt:lpstr>Microsoft Yahei</vt:lpstr>
      <vt:lpstr>新細明體</vt:lpstr>
      <vt:lpstr>等线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主题1</vt:lpstr>
      <vt:lpstr>Equation</vt:lpstr>
      <vt:lpstr>Gaussian Mixture Models</vt:lpstr>
      <vt:lpstr>Content</vt:lpstr>
      <vt:lpstr>Content</vt:lpstr>
      <vt:lpstr>Background: cdf</vt:lpstr>
      <vt:lpstr>Background: cdf</vt:lpstr>
      <vt:lpstr>The Gaussian distribution (univariate)</vt:lpstr>
      <vt:lpstr>Plot of Gaussian distribution</vt:lpstr>
      <vt:lpstr>Properties of the Gaussian distribution</vt:lpstr>
      <vt:lpstr>Parameter estimation</vt:lpstr>
      <vt:lpstr>Exercise – maximum likelihood estimation (MLE)</vt:lpstr>
      <vt:lpstr>The multivariate Gaussian distribution</vt:lpstr>
      <vt:lpstr>Covariance matrix</vt:lpstr>
      <vt:lpstr>Spherical Gaussian</vt:lpstr>
      <vt:lpstr>Diagonal Covariance Gaussian</vt:lpstr>
      <vt:lpstr>Full covariance Gaussian</vt:lpstr>
      <vt:lpstr>Parameter estimation of a multivariate Gaussian distribution</vt:lpstr>
      <vt:lpstr>Example data</vt:lpstr>
      <vt:lpstr>Maximum likelihood fit to a Gaussian</vt:lpstr>
      <vt:lpstr>Data in clusters (example 1)</vt:lpstr>
      <vt:lpstr>Example 1 fit by a Gaussian</vt:lpstr>
      <vt:lpstr>Cluster using Gaussian mixture model </vt:lpstr>
      <vt:lpstr>Cluster using Gaussian mixture model </vt:lpstr>
      <vt:lpstr>Cluster using Gaussian mixture model </vt:lpstr>
      <vt:lpstr>Cluster using Gaussian mixture model </vt:lpstr>
      <vt:lpstr>Gaussian mixture model</vt:lpstr>
      <vt:lpstr>Gaussian mixture model</vt:lpstr>
      <vt:lpstr>EM algorithm</vt:lpstr>
      <vt:lpstr>Gaussian mixture model</vt:lpstr>
      <vt:lpstr>Gaussian mixture model</vt:lpstr>
      <vt:lpstr>Gaussian mixture model </vt:lpstr>
      <vt:lpstr>Cluster using Gaussian mixture model </vt:lpstr>
      <vt:lpstr>KKT conditions</vt:lpstr>
      <vt:lpstr>KKT conditions</vt:lpstr>
      <vt:lpstr>KKT conditions</vt:lpstr>
      <vt:lpstr>KKT conditions</vt:lpstr>
      <vt:lpstr>KKT conditions</vt:lpstr>
      <vt:lpstr>KKT conditions</vt:lpstr>
      <vt:lpstr>KKT conditions</vt:lpstr>
      <vt:lpstr>KKT conditions</vt:lpstr>
      <vt:lpstr>Cluster using Gaussian mixture model </vt:lpstr>
      <vt:lpstr>Matrix differentiation</vt:lpstr>
      <vt:lpstr>Matrix differentiation</vt:lpstr>
      <vt:lpstr>Cluster using Gaussian mixture model </vt:lpstr>
      <vt:lpstr>Cluster using Gaussian mixture model </vt:lpstr>
      <vt:lpstr>Cluster using Gaussian mixture model </vt:lpstr>
      <vt:lpstr>Soft assignment</vt:lpstr>
      <vt:lpstr>Comments on GMMs</vt:lpstr>
      <vt:lpstr>HMMs with Gaussian observation probabilities</vt:lpstr>
      <vt:lpstr>Extension to Gaussian mixture model (GMM)</vt:lpstr>
      <vt:lpstr>EM training of HMM/GMM</vt:lpstr>
      <vt:lpstr>Doing the compu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Voice Signals</dc:title>
  <dc:creator>Ying</dc:creator>
  <cp:lastModifiedBy>Ying SHEN</cp:lastModifiedBy>
  <cp:revision>988</cp:revision>
  <dcterms:created xsi:type="dcterms:W3CDTF">2020-07-30T07:48:25Z</dcterms:created>
  <dcterms:modified xsi:type="dcterms:W3CDTF">2023-11-23T01:37:08Z</dcterms:modified>
</cp:coreProperties>
</file>